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92" r:id="rId2"/>
    <p:sldId id="495" r:id="rId3"/>
    <p:sldId id="496" r:id="rId4"/>
    <p:sldId id="465" r:id="rId5"/>
    <p:sldId id="467" r:id="rId6"/>
    <p:sldId id="485" r:id="rId7"/>
    <p:sldId id="468" r:id="rId8"/>
    <p:sldId id="487" r:id="rId9"/>
    <p:sldId id="469" r:id="rId10"/>
    <p:sldId id="493" r:id="rId11"/>
    <p:sldId id="471" r:id="rId12"/>
    <p:sldId id="484" r:id="rId13"/>
    <p:sldId id="473" r:id="rId14"/>
    <p:sldId id="492" r:id="rId15"/>
    <p:sldId id="489" r:id="rId16"/>
    <p:sldId id="491" r:id="rId17"/>
    <p:sldId id="477" r:id="rId18"/>
    <p:sldId id="488" r:id="rId19"/>
    <p:sldId id="478" r:id="rId20"/>
    <p:sldId id="480" r:id="rId21"/>
    <p:sldId id="494" r:id="rId22"/>
    <p:sldId id="48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C11CA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936" y="-608"/>
      </p:cViewPr>
      <p:guideLst>
        <p:guide orient="horz" pos="2109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9373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1800" y="6553200"/>
            <a:ext cx="9922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NF-CNF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b="0" dirty="0" smtClean="0">
                <a:solidFill>
                  <a:srgbClr val="006600"/>
                </a:solidFill>
              </a:rPr>
              <a:t>Every formula</a:t>
            </a:r>
            <a:r>
              <a:rPr lang="en-US" sz="7200" b="0" dirty="0" smtClean="0"/>
              <a:t> is equivalent to a</a:t>
            </a:r>
            <a:br>
              <a:rPr lang="en-US" sz="7200" b="0" dirty="0" smtClean="0"/>
            </a:br>
            <a:r>
              <a:rPr lang="en-US" sz="7200" b="0" dirty="0" smtClean="0">
                <a:solidFill>
                  <a:schemeClr val="tx1"/>
                </a:solidFill>
              </a:rPr>
              <a:t>Full DNF</a:t>
            </a:r>
            <a:r>
              <a:rPr lang="en-US" sz="7200" b="0" dirty="0" smtClean="0">
                <a:solidFill>
                  <a:srgbClr val="BB0FAB"/>
                </a:solidFill>
              </a:rPr>
              <a:t> </a:t>
            </a:r>
            <a:endParaRPr lang="en-US" sz="5400" b="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49188" y="270200"/>
            <a:ext cx="4143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800000"/>
                </a:solidFill>
                <a:latin typeface="Comic Sans MS" pitchFamily="66" charset="0"/>
              </a:rPr>
              <a:t>Corollary</a:t>
            </a:r>
            <a:endParaRPr lang="en-US" sz="7200" dirty="0" smtClean="0">
              <a:solidFill>
                <a:srgbClr val="8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1706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438" y="1855862"/>
            <a:ext cx="825219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Full DNF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right off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 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then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Full DNF</a:t>
            </a: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82521" y="6553200"/>
            <a:ext cx="106148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6438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0832" y="2830006"/>
            <a:ext cx="78550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Normal</a:t>
            </a:r>
          </a:p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Form (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NF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Product of Sums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323811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3674713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9208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EC0213"/>
                </a:solidFill>
                <a:latin typeface="Comic Sans MS" pitchFamily="66" charset="0"/>
              </a:rPr>
              <a:t>False</a:t>
            </a:r>
            <a:r>
              <a:rPr lang="en-US" sz="5400" dirty="0" smtClean="0">
                <a:latin typeface="Comic Sans MS" pitchFamily="66" charset="0"/>
              </a:rPr>
              <a:t> in th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 </a:t>
            </a:r>
            <a:r>
              <a:rPr lang="en-US" sz="5400" dirty="0">
                <a:latin typeface="Comic Sans MS" pitchFamily="66" charset="0"/>
              </a:rPr>
              <a:t>row only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741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927100" imgH="254000" progId="Equation.DSMT4">
                  <p:embed/>
                </p:oleObj>
              </mc:Choice>
              <mc:Fallback>
                <p:oleObj name="Equation" r:id="rId3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5277" y="283708"/>
            <a:ext cx="567805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6600" dirty="0" smtClean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literals</a:t>
            </a:r>
            <a:endParaRPr lang="en-US" sz="6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612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88092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856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5208" y="1492741"/>
            <a:ext cx="57479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onl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5277" y="283708"/>
            <a:ext cx="567805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6600" dirty="0" smtClean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literals</a:t>
            </a:r>
            <a:endParaRPr lang="en-US" sz="6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70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uct of Sums for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4728" y="1384661"/>
            <a:ext cx="7576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ing 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95172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7435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49168"/>
              </p:ext>
            </p:extLst>
          </p:nvPr>
        </p:nvGraphicFramePr>
        <p:xfrm>
          <a:off x="2442159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2159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3366979" y="35002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0027" y="337749"/>
            <a:ext cx="1473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4435" y="5313730"/>
            <a:ext cx="7533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15880" y="350027"/>
            <a:ext cx="7493000" cy="1122560"/>
          </a:xfrm>
        </p:spPr>
        <p:txBody>
          <a:bodyPr/>
          <a:lstStyle/>
          <a:p>
            <a:r>
              <a:rPr lang="en-US" dirty="0" smtClean="0"/>
              <a:t>Formulas for </a:t>
            </a:r>
            <a:r>
              <a:rPr lang="en-US" dirty="0"/>
              <a:t>T</a:t>
            </a:r>
            <a:r>
              <a:rPr lang="en-US" dirty="0" smtClean="0"/>
              <a:t>ruth T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0889" y="1350997"/>
            <a:ext cx="835194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re is a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 for every truth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able.  In fact, there i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 special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um of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roduct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.</a:t>
            </a:r>
          </a:p>
        </p:txBody>
      </p:sp>
    </p:spTree>
    <p:extLst>
      <p:ext uri="{BB962C8B-B14F-4D97-AF65-F5344CB8AC3E}">
        <p14:creationId xmlns:p14="http://schemas.microsoft.com/office/powerpoint/2010/main" val="1677469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rgbClr val="BB0FAB"/>
                </a:solidFill>
              </a:rPr>
              <a:t>Full CNF 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then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Full </a:t>
            </a:r>
            <a:r>
              <a:rPr lang="en-US" sz="5400" dirty="0" smtClean="0">
                <a:solidFill>
                  <a:srgbClr val="DC11CA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latin typeface="Comic Sans MS" pitchFamily="66" charset="0"/>
              </a:rPr>
              <a:t>NF</a:t>
            </a: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</a:t>
            </a:r>
            <a:r>
              <a:rPr lang="en-US" dirty="0" smtClean="0">
                <a:solidFill>
                  <a:srgbClr val="DC11CA"/>
                </a:solidFill>
              </a:rPr>
              <a:t>C</a:t>
            </a:r>
            <a:r>
              <a:rPr lang="en-US" dirty="0" smtClean="0"/>
              <a:t>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4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23007"/>
            <a:ext cx="7253168" cy="1136070"/>
          </a:xfrm>
        </p:spPr>
        <p:txBody>
          <a:bodyPr/>
          <a:lstStyle/>
          <a:p>
            <a:r>
              <a:rPr lang="en-US" dirty="0" smtClean="0"/>
              <a:t>Sum of Products Formul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76684" y="136712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endParaRPr lang="en-US" sz="54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0199" y="2444714"/>
            <a:ext cx="639630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Normal Form</a:t>
            </a:r>
            <a:endParaRPr lang="en-US" sz="8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8000" dirty="0" smtClean="0">
                <a:latin typeface="Comic Sans MS" pitchFamily="66" charset="0"/>
              </a:rPr>
              <a:t>−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DNF</a:t>
            </a:r>
            <a:endParaRPr lang="en-US" sz="8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14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2593915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1066800" imgH="254000" progId="Equation.DSMT4">
                  <p:embed/>
                </p:oleObj>
              </mc:Choice>
              <mc:Fallback>
                <p:oleObj name="Equation" r:id="rId3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 that row only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5277" y="283708"/>
            <a:ext cx="63114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DC11CA"/>
                </a:solidFill>
                <a:latin typeface="Comic Sans MS" pitchFamily="66" charset="0"/>
              </a:rPr>
              <a:t>literals</a:t>
            </a:r>
            <a:endParaRPr lang="en-US" sz="6600" dirty="0" smtClean="0">
              <a:solidFill>
                <a:srgbClr val="DC11CA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7713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51868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78265" y="1607687"/>
            <a:ext cx="74314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 the row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latin typeface="Comic Sans MS" pitchFamily="66" charset="0"/>
              </a:rPr>
              <a:t>only</a:t>
            </a:r>
            <a:endParaRPr lang="en-US" sz="5400" dirty="0"/>
          </a:p>
        </p:txBody>
      </p:sp>
      <p:sp>
        <p:nvSpPr>
          <p:cNvPr id="9" name="TextBox 8"/>
          <p:cNvSpPr txBox="1"/>
          <p:nvPr/>
        </p:nvSpPr>
        <p:spPr>
          <a:xfrm>
            <a:off x="1625277" y="283708"/>
            <a:ext cx="63114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DC11CA"/>
                </a:solidFill>
                <a:latin typeface="Comic Sans MS" pitchFamily="66" charset="0"/>
              </a:rPr>
              <a:t>literals</a:t>
            </a:r>
            <a:endParaRPr lang="en-US" sz="6600" dirty="0" smtClean="0">
              <a:solidFill>
                <a:srgbClr val="DC11CA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9629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67186" y="363538"/>
            <a:ext cx="6131703" cy="987459"/>
          </a:xfrm>
        </p:spPr>
        <p:txBody>
          <a:bodyPr/>
          <a:lstStyle/>
          <a:p>
            <a:r>
              <a:rPr lang="en-US" sz="5400" b="0" kern="1200" dirty="0">
                <a:solidFill>
                  <a:srgbClr val="006600"/>
                </a:solidFill>
                <a:ea typeface="+mn-ea"/>
                <a:cs typeface="+mn-cs"/>
              </a:rPr>
              <a:t>True </a:t>
            </a:r>
            <a:r>
              <a:rPr lang="en-US" sz="5400" b="0" kern="1200" dirty="0">
                <a:solidFill>
                  <a:schemeClr val="tx1"/>
                </a:solidFill>
                <a:ea typeface="+mn-ea"/>
                <a:cs typeface="+mn-cs"/>
              </a:rPr>
              <a:t>rows of </a:t>
            </a:r>
            <a:r>
              <a:rPr lang="en-US" sz="5400" b="0" kern="1200" dirty="0">
                <a:solidFill>
                  <a:schemeClr val="accent1">
                    <a:lumMod val="50000"/>
                  </a:schemeClr>
                </a:solidFill>
                <a:ea typeface="+mn-ea"/>
                <a:cs typeface="+mn-cs"/>
              </a:rPr>
              <a:t>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4226" y="1486097"/>
            <a:ext cx="76482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03623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6953" y="5309419"/>
            <a:ext cx="84824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in exactly these rows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DC11CA"/>
                </a:solidFill>
                <a:ea typeface="+mn-ea"/>
                <a:cs typeface="+mn-cs"/>
              </a:rPr>
              <a:t>DNF</a:t>
            </a:r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5777" y="6553200"/>
            <a:ext cx="101822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04355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 bwMode="auto">
          <a:xfrm>
            <a:off x="864745" y="2256165"/>
            <a:ext cx="7161167" cy="3066764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15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0265"/>
              </p:ext>
            </p:extLst>
          </p:nvPr>
        </p:nvGraphicFramePr>
        <p:xfrm>
          <a:off x="1883697" y="145982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697" y="145982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DC11CA"/>
                </a:solidFill>
                <a:ea typeface="+mn-ea"/>
                <a:cs typeface="+mn-cs"/>
              </a:rPr>
              <a:t>DNF</a:t>
            </a:r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5817" y="5313730"/>
            <a:ext cx="8671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BB0FAB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ch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product has all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10626" y="297219"/>
            <a:ext cx="1731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216050" y="1418547"/>
            <a:ext cx="6688257" cy="3958422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7625" cap="flat" cmpd="sng" algn="ctr">
          <a:solidFill>
            <a:srgbClr val="DC11CA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44</TotalTime>
  <Words>459</Words>
  <Application>Microsoft Macintosh PowerPoint</Application>
  <PresentationFormat>On-screen Show (4:3)</PresentationFormat>
  <Paragraphs>159</Paragraphs>
  <Slides>22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Propositional Normal Forms</vt:lpstr>
      <vt:lpstr>Formulas for Truth Tables</vt:lpstr>
      <vt:lpstr>Sum of Products Formula</vt:lpstr>
      <vt:lpstr>PowerPoint Presentation</vt:lpstr>
      <vt:lpstr>PowerPoint Presentation</vt:lpstr>
      <vt:lpstr>PowerPoint Presentation</vt:lpstr>
      <vt:lpstr>True rows of M</vt:lpstr>
      <vt:lpstr>DNF for M</vt:lpstr>
      <vt:lpstr>DNF for M</vt:lpstr>
      <vt:lpstr>Every formula is equivalent to a Full DNF </vt:lpstr>
      <vt:lpstr>Every formula ≡ Full DNF</vt:lpstr>
      <vt:lpstr>Every formula ≡ Full DNF</vt:lpstr>
      <vt:lpstr>Product of Sums Form</vt:lpstr>
      <vt:lpstr>PowerPoint Presentation</vt:lpstr>
      <vt:lpstr>PowerPoint Presentation</vt:lpstr>
      <vt:lpstr>PowerPoint Presentation</vt:lpstr>
      <vt:lpstr>Product of Sums for M</vt:lpstr>
      <vt:lpstr>CNF for M</vt:lpstr>
      <vt:lpstr>CNF for M</vt:lpstr>
      <vt:lpstr>Every formula is equivalent to a Full CNF </vt:lpstr>
      <vt:lpstr>Every formula ≡ Full CNF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11</cp:revision>
  <cp:lastPrinted>2018-02-13T20:07:47Z</cp:lastPrinted>
  <dcterms:created xsi:type="dcterms:W3CDTF">2011-02-09T15:01:58Z</dcterms:created>
  <dcterms:modified xsi:type="dcterms:W3CDTF">2018-02-13T20:12:58Z</dcterms:modified>
</cp:coreProperties>
</file>